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A3DC0" w:rsidRDefault="001A3DC0" w:rsidP="00DC0C2D">
      <w:pPr>
        <w:bidi w:val="0"/>
      </w:pPr>
    </w:p>
    <w:p w:rsidR="00261B2F" w:rsidRPr="00C22BB7" w:rsidRDefault="00261B2F" w:rsidP="00C22BB7">
      <w:pPr>
        <w:bidi w:val="0"/>
        <w:jc w:val="center"/>
        <w:rPr>
          <w:rFonts w:ascii="Palatino Linotype" w:hAnsi="Palatino Linotype"/>
          <w:b/>
          <w:bCs/>
          <w:sz w:val="28"/>
          <w:szCs w:val="28"/>
          <w:u w:val="single"/>
        </w:rPr>
      </w:pPr>
      <w:r w:rsidRPr="00C22BB7">
        <w:rPr>
          <w:rFonts w:ascii="Palatino Linotype" w:hAnsi="Palatino Linotype"/>
          <w:b/>
          <w:bCs/>
          <w:sz w:val="28"/>
          <w:szCs w:val="28"/>
          <w:u w:val="single"/>
        </w:rPr>
        <w:t>Homework 1 – CHEM 244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6725"/>
        <w:gridCol w:w="1883"/>
      </w:tblGrid>
      <w:tr w:rsidR="00E36376" w:rsidTr="00E36376">
        <w:trPr>
          <w:trHeight w:val="812"/>
        </w:trPr>
        <w:tc>
          <w:tcPr>
            <w:tcW w:w="6725" w:type="dxa"/>
            <w:vAlign w:val="center"/>
          </w:tcPr>
          <w:p w:rsidR="00E36376" w:rsidRPr="00D34DBD" w:rsidRDefault="00E36376" w:rsidP="00E36376">
            <w:pPr>
              <w:pStyle w:val="ListParagraph"/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1883" w:type="dxa"/>
            <w:vAlign w:val="center"/>
          </w:tcPr>
          <w:p w:rsidR="00E36376" w:rsidRPr="00330345" w:rsidRDefault="00E36376" w:rsidP="00E36376">
            <w:pPr>
              <w:pStyle w:val="ListParagraph"/>
              <w:bidi w:val="0"/>
              <w:spacing w:after="0" w:line="240" w:lineRule="auto"/>
              <w:ind w:left="0"/>
              <w:jc w:val="center"/>
              <w:rPr>
                <w:rFonts w:ascii="Palatino Linotype" w:hAnsi="Palatino Linotype"/>
                <w:b/>
                <w:bCs/>
                <w:sz w:val="28"/>
                <w:szCs w:val="28"/>
              </w:rPr>
            </w:pPr>
            <w:r w:rsidRPr="00330345">
              <w:rPr>
                <w:rFonts w:ascii="Palatino Linotype" w:hAnsi="Palatino Linotype"/>
                <w:b/>
                <w:bCs/>
                <w:sz w:val="28"/>
                <w:szCs w:val="28"/>
              </w:rPr>
              <w:t>Name</w:t>
            </w:r>
          </w:p>
        </w:tc>
      </w:tr>
      <w:tr w:rsidR="00E36376" w:rsidTr="00E36376">
        <w:trPr>
          <w:trHeight w:val="812"/>
        </w:trPr>
        <w:tc>
          <w:tcPr>
            <w:tcW w:w="6725" w:type="dxa"/>
            <w:tcBorders>
              <w:bottom w:val="single" w:sz="4" w:space="0" w:color="auto"/>
            </w:tcBorders>
            <w:vAlign w:val="center"/>
          </w:tcPr>
          <w:p w:rsidR="00E36376" w:rsidRPr="00D34DBD" w:rsidRDefault="00E36376" w:rsidP="00E36376">
            <w:pPr>
              <w:pStyle w:val="ListParagraph"/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1883" w:type="dxa"/>
            <w:tcBorders>
              <w:bottom w:val="single" w:sz="4" w:space="0" w:color="auto"/>
            </w:tcBorders>
            <w:vAlign w:val="center"/>
          </w:tcPr>
          <w:p w:rsidR="00E36376" w:rsidRPr="00330345" w:rsidRDefault="00E36376" w:rsidP="00E36376">
            <w:pPr>
              <w:pStyle w:val="ListParagraph"/>
              <w:bidi w:val="0"/>
              <w:spacing w:after="0" w:line="240" w:lineRule="auto"/>
              <w:ind w:left="0"/>
              <w:jc w:val="center"/>
              <w:rPr>
                <w:rFonts w:ascii="Palatino Linotype" w:hAnsi="Palatino Linotype"/>
                <w:b/>
                <w:bCs/>
                <w:sz w:val="28"/>
                <w:szCs w:val="28"/>
              </w:rPr>
            </w:pPr>
            <w:r w:rsidRPr="00330345">
              <w:rPr>
                <w:rFonts w:ascii="Palatino Linotype" w:hAnsi="Palatino Linotype"/>
                <w:b/>
                <w:bCs/>
                <w:sz w:val="28"/>
                <w:szCs w:val="28"/>
              </w:rPr>
              <w:t>Student ID</w:t>
            </w:r>
          </w:p>
        </w:tc>
      </w:tr>
      <w:tr w:rsidR="00E36376" w:rsidTr="00E36376">
        <w:trPr>
          <w:trHeight w:val="144"/>
        </w:trPr>
        <w:tc>
          <w:tcPr>
            <w:tcW w:w="6725" w:type="dxa"/>
            <w:tcBorders>
              <w:left w:val="nil"/>
              <w:right w:val="nil"/>
            </w:tcBorders>
            <w:vAlign w:val="center"/>
          </w:tcPr>
          <w:p w:rsidR="00E36376" w:rsidRPr="00D34DBD" w:rsidRDefault="00E36376" w:rsidP="00E36376">
            <w:pPr>
              <w:pStyle w:val="ListParagraph"/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1883" w:type="dxa"/>
            <w:tcBorders>
              <w:left w:val="nil"/>
              <w:right w:val="nil"/>
            </w:tcBorders>
            <w:vAlign w:val="center"/>
          </w:tcPr>
          <w:p w:rsidR="00E36376" w:rsidRPr="00D34DBD" w:rsidRDefault="00E36376" w:rsidP="00E36376">
            <w:pPr>
              <w:pStyle w:val="ListParagraph"/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261B2F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261B2F" w:rsidRPr="00D34DBD" w:rsidRDefault="00D34DBD" w:rsidP="00D34DBD">
            <w:pPr>
              <w:pStyle w:val="ListParagraph"/>
              <w:numPr>
                <w:ilvl w:val="0"/>
                <w:numId w:val="4"/>
              </w:num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  <w:rtl/>
              </w:rPr>
            </w:pPr>
            <w:r w:rsidRPr="00D34DBD">
              <w:rPr>
                <w:rFonts w:ascii="Palatino Linotype" w:hAnsi="Palatino Linotype"/>
                <w:sz w:val="24"/>
                <w:szCs w:val="24"/>
              </w:rPr>
              <w:t>Write an equation for the reaction of sodium atoms (Na) with chlorine atoms (Cl).</w:t>
            </w:r>
          </w:p>
        </w:tc>
      </w:tr>
      <w:tr w:rsidR="00D34DBD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D34DBD" w:rsidRDefault="00D34DBD" w:rsidP="00D34DB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D34DBD" w:rsidRDefault="00D34DBD" w:rsidP="00D34DB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D34DBD" w:rsidRDefault="00D34DBD" w:rsidP="00D34DB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bookmarkStart w:id="0" w:name="_GoBack"/>
            <w:bookmarkEnd w:id="0"/>
          </w:p>
          <w:p w:rsidR="00D34DBD" w:rsidRDefault="00D34DBD" w:rsidP="00D34DB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D34DBD" w:rsidRPr="00D34DBD" w:rsidRDefault="00D34DBD" w:rsidP="00D34DB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D34DBD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D34DBD" w:rsidRPr="00D34DBD" w:rsidRDefault="00D34DBD" w:rsidP="00D34DBD">
            <w:pPr>
              <w:pStyle w:val="ListParagraph"/>
              <w:numPr>
                <w:ilvl w:val="0"/>
                <w:numId w:val="4"/>
              </w:num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D34DBD">
              <w:rPr>
                <w:rFonts w:ascii="Palatino Linotype" w:hAnsi="Palatino Linotype"/>
                <w:sz w:val="24"/>
                <w:szCs w:val="24"/>
              </w:rPr>
              <w:t xml:space="preserve">Write an equation for </w:t>
            </w:r>
            <w:r w:rsidR="004C0A58" w:rsidRPr="00D34DBD">
              <w:rPr>
                <w:rFonts w:ascii="Palatino Linotype" w:hAnsi="Palatino Linotype"/>
                <w:sz w:val="24"/>
                <w:szCs w:val="24"/>
              </w:rPr>
              <w:t>an</w:t>
            </w:r>
            <w:r w:rsidRPr="00D34DBD">
              <w:rPr>
                <w:rFonts w:ascii="Palatino Linotype" w:hAnsi="Palatino Linotype"/>
                <w:sz w:val="24"/>
                <w:szCs w:val="24"/>
              </w:rPr>
              <w:t xml:space="preserve"> electron-dot structure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D34DBD">
              <w:rPr>
                <w:rFonts w:ascii="Palatino Linotype" w:hAnsi="Palatino Linotype"/>
                <w:sz w:val="24"/>
                <w:szCs w:val="24"/>
              </w:rPr>
              <w:t>of a fluorine molecule from two fluorine atoms.</w:t>
            </w:r>
          </w:p>
        </w:tc>
      </w:tr>
      <w:tr w:rsidR="00D34DBD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D34DBD" w:rsidRDefault="00D34DBD" w:rsidP="00D34DB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D34DBD" w:rsidRDefault="00D34DBD" w:rsidP="00D34DB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D34DBD" w:rsidRDefault="00D34DBD" w:rsidP="00D34DB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D34DBD" w:rsidRDefault="00D34DBD" w:rsidP="00D34DB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D34DBD" w:rsidRDefault="00D34DBD" w:rsidP="00D34DB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D34DBD" w:rsidRPr="00D34DBD" w:rsidRDefault="00D34DBD" w:rsidP="00D34DB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D34DBD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D34DBD" w:rsidRPr="00D34DBD" w:rsidRDefault="00D34DBD" w:rsidP="00D34DBD">
            <w:pPr>
              <w:pStyle w:val="ListParagraph"/>
              <w:numPr>
                <w:ilvl w:val="0"/>
                <w:numId w:val="4"/>
              </w:num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D34DBD">
              <w:rPr>
                <w:rFonts w:ascii="Palatino Linotype" w:hAnsi="Palatino Linotype"/>
                <w:sz w:val="24"/>
                <w:szCs w:val="24"/>
              </w:rPr>
              <w:t xml:space="preserve">Draw </w:t>
            </w:r>
            <w:r w:rsidR="004C0A58" w:rsidRPr="00D34DBD">
              <w:rPr>
                <w:rFonts w:ascii="Palatino Linotype" w:hAnsi="Palatino Linotype"/>
                <w:sz w:val="24"/>
                <w:szCs w:val="24"/>
              </w:rPr>
              <w:t>an</w:t>
            </w:r>
            <w:r w:rsidRPr="00D34DBD">
              <w:rPr>
                <w:rFonts w:ascii="Palatino Linotype" w:hAnsi="Palatino Linotype"/>
                <w:sz w:val="24"/>
                <w:szCs w:val="24"/>
              </w:rPr>
              <w:t xml:space="preserve"> electron-dot </w:t>
            </w:r>
            <w:r w:rsidR="004C0A58" w:rsidRPr="00D34DBD">
              <w:rPr>
                <w:rFonts w:ascii="Palatino Linotype" w:hAnsi="Palatino Linotype"/>
                <w:sz w:val="24"/>
                <w:szCs w:val="24"/>
              </w:rPr>
              <w:t>structure</w:t>
            </w:r>
            <w:r w:rsidR="004C0A58">
              <w:rPr>
                <w:rFonts w:ascii="Palatino Linotype" w:hAnsi="Palatino Linotype"/>
                <w:sz w:val="24"/>
                <w:szCs w:val="24"/>
              </w:rPr>
              <w:t>s</w:t>
            </w:r>
            <w:r w:rsidR="004C0A58" w:rsidRPr="00D34DBD">
              <w:rPr>
                <w:rFonts w:ascii="Palatino Linotype" w:hAnsi="Palatino Linotype"/>
                <w:sz w:val="24"/>
                <w:szCs w:val="24"/>
              </w:rPr>
              <w:t xml:space="preserve"> for</w:t>
            </w:r>
            <w:r w:rsidRPr="00D34DBD">
              <w:rPr>
                <w:rFonts w:ascii="Palatino Linotype" w:hAnsi="Palatino Linotype"/>
                <w:sz w:val="24"/>
                <w:szCs w:val="24"/>
              </w:rPr>
              <w:t xml:space="preserve"> dichloromethane (also called methylene chloride), CH</w:t>
            </w:r>
            <w:r w:rsidRPr="00D34DBD">
              <w:rPr>
                <w:rFonts w:ascii="Palatino Linotype" w:hAnsi="Palatino Linotype"/>
                <w:sz w:val="24"/>
                <w:szCs w:val="24"/>
                <w:vertAlign w:val="subscript"/>
              </w:rPr>
              <w:t>2</w:t>
            </w:r>
            <w:r w:rsidRPr="00D34DBD">
              <w:rPr>
                <w:rFonts w:ascii="Palatino Linotype" w:hAnsi="Palatino Linotype"/>
                <w:sz w:val="24"/>
                <w:szCs w:val="24"/>
              </w:rPr>
              <w:t>Cl</w:t>
            </w:r>
            <w:r w:rsidRPr="00D34DBD">
              <w:rPr>
                <w:rFonts w:ascii="Palatino Linotype" w:hAnsi="Palatino Linotype"/>
                <w:sz w:val="24"/>
                <w:szCs w:val="24"/>
                <w:vertAlign w:val="subscript"/>
              </w:rPr>
              <w:t>2</w:t>
            </w:r>
            <w:r w:rsidRPr="00D34DBD">
              <w:rPr>
                <w:rFonts w:ascii="Palatino Linotype" w:hAnsi="Palatino Linotype"/>
                <w:sz w:val="24"/>
                <w:szCs w:val="24"/>
              </w:rPr>
              <w:t xml:space="preserve">, and </w:t>
            </w:r>
            <w:proofErr w:type="spellStart"/>
            <w:r w:rsidRPr="00D34DBD">
              <w:rPr>
                <w:rFonts w:ascii="Palatino Linotype" w:hAnsi="Palatino Linotype"/>
                <w:sz w:val="24"/>
                <w:szCs w:val="24"/>
              </w:rPr>
              <w:t>trichloromethane</w:t>
            </w:r>
            <w:proofErr w:type="spellEnd"/>
            <w:r w:rsidRPr="00D34DBD">
              <w:rPr>
                <w:rFonts w:ascii="Palatino Linotype" w:hAnsi="Palatino Linotype"/>
                <w:sz w:val="24"/>
                <w:szCs w:val="24"/>
              </w:rPr>
              <w:t xml:space="preserve"> (chloroform), CHCl</w:t>
            </w:r>
            <w:r w:rsidRPr="00D34DBD">
              <w:rPr>
                <w:rFonts w:ascii="Palatino Linotype" w:hAnsi="Palatino Linotype"/>
                <w:sz w:val="24"/>
                <w:szCs w:val="24"/>
                <w:vertAlign w:val="subscript"/>
              </w:rPr>
              <w:t>3</w:t>
            </w:r>
            <w:r>
              <w:rPr>
                <w:rFonts w:ascii="Palatino Linotype" w:hAnsi="Palatino Linotype"/>
                <w:sz w:val="24"/>
                <w:szCs w:val="24"/>
              </w:rPr>
              <w:t>.</w:t>
            </w:r>
          </w:p>
        </w:tc>
      </w:tr>
      <w:tr w:rsidR="00D34DBD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D34DBD" w:rsidRDefault="00D34DBD" w:rsidP="00D34DB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D34DBD" w:rsidRDefault="00D34DBD" w:rsidP="00D34DB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D34DBD" w:rsidRDefault="00D34DBD" w:rsidP="00D34DB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D34DBD" w:rsidRDefault="00D34DBD" w:rsidP="00D34DB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D34DBD" w:rsidRPr="00D34DBD" w:rsidRDefault="00D34DBD" w:rsidP="00D34DB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D34DBD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D34DBD" w:rsidRPr="00D34DBD" w:rsidRDefault="00DC0C2D" w:rsidP="00D34DBD">
            <w:pPr>
              <w:pStyle w:val="ListParagraph"/>
              <w:numPr>
                <w:ilvl w:val="0"/>
                <w:numId w:val="4"/>
              </w:num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DC0C2D">
              <w:rPr>
                <w:rFonts w:ascii="Palatino Linotype" w:hAnsi="Palatino Linotype"/>
                <w:sz w:val="24"/>
                <w:szCs w:val="24"/>
              </w:rPr>
              <w:t>Draw an electron-dot structure for carbon monoxide, CO</w:t>
            </w:r>
            <w:r>
              <w:rPr>
                <w:rFonts w:ascii="Palatino Linotype" w:hAnsi="Palatino Linotype"/>
                <w:sz w:val="24"/>
                <w:szCs w:val="24"/>
              </w:rPr>
              <w:t>.</w:t>
            </w:r>
          </w:p>
        </w:tc>
      </w:tr>
      <w:tr w:rsidR="00DC0C2D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DC0C2D" w:rsidRDefault="00DC0C2D" w:rsidP="00DC0C2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DC0C2D" w:rsidRDefault="00DC0C2D" w:rsidP="00DC0C2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DC0C2D" w:rsidRDefault="00DC0C2D" w:rsidP="00DC0C2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DC0C2D" w:rsidRPr="00DC0C2D" w:rsidRDefault="00DC0C2D" w:rsidP="00DC0C2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DC0C2D" w:rsidTr="004C0A58">
        <w:trPr>
          <w:trHeight w:val="1601"/>
        </w:trPr>
        <w:tc>
          <w:tcPr>
            <w:tcW w:w="8608" w:type="dxa"/>
            <w:gridSpan w:val="2"/>
          </w:tcPr>
          <w:p w:rsidR="00DC0C2D" w:rsidRDefault="00DC0C2D" w:rsidP="004C0A58">
            <w:pPr>
              <w:pStyle w:val="ListParagraph"/>
              <w:numPr>
                <w:ilvl w:val="0"/>
                <w:numId w:val="4"/>
              </w:num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lastRenderedPageBreak/>
              <w:t>What is the maximum capacity of elections</w:t>
            </w:r>
            <w:r w:rsidR="00680759">
              <w:rPr>
                <w:rFonts w:ascii="Palatino Linotype" w:hAnsi="Palatino Linotype"/>
                <w:sz w:val="24"/>
                <w:szCs w:val="24"/>
              </w:rPr>
              <w:t xml:space="preserve"> in shells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for the element Boron “B” then </w:t>
            </w:r>
            <w:r w:rsidR="00680759">
              <w:rPr>
                <w:rFonts w:ascii="Palatino Linotype" w:hAnsi="Palatino Linotype"/>
                <w:sz w:val="24"/>
                <w:szCs w:val="24"/>
              </w:rPr>
              <w:t>describe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the following;</w:t>
            </w:r>
          </w:p>
          <w:p w:rsidR="00680759" w:rsidRDefault="00680759" w:rsidP="004C0A58">
            <w:pPr>
              <w:pStyle w:val="ListParagraph"/>
              <w:numPr>
                <w:ilvl w:val="0"/>
                <w:numId w:val="5"/>
              </w:num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Draw t</w:t>
            </w:r>
            <w:r w:rsidR="00DC0C2D">
              <w:rPr>
                <w:rFonts w:ascii="Palatino Linotype" w:hAnsi="Palatino Linotype"/>
                <w:sz w:val="24"/>
                <w:szCs w:val="24"/>
              </w:rPr>
              <w:t>he energy level</w:t>
            </w:r>
          </w:p>
          <w:p w:rsidR="00680759" w:rsidRDefault="00680759" w:rsidP="004C0A58">
            <w:pPr>
              <w:pStyle w:val="ListParagraph"/>
              <w:numPr>
                <w:ilvl w:val="0"/>
                <w:numId w:val="5"/>
              </w:num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Draw the v</w:t>
            </w:r>
            <w:r w:rsidRPr="00680759">
              <w:rPr>
                <w:rFonts w:ascii="Palatino Linotype" w:hAnsi="Palatino Linotype"/>
                <w:sz w:val="24"/>
                <w:szCs w:val="24"/>
              </w:rPr>
              <w:t xml:space="preserve">alance </w:t>
            </w:r>
            <w:r>
              <w:rPr>
                <w:rFonts w:ascii="Palatino Linotype" w:hAnsi="Palatino Linotype"/>
                <w:sz w:val="24"/>
                <w:szCs w:val="24"/>
              </w:rPr>
              <w:t>e</w:t>
            </w:r>
            <w:r w:rsidRPr="00680759">
              <w:rPr>
                <w:rFonts w:ascii="Palatino Linotype" w:hAnsi="Palatino Linotype"/>
                <w:sz w:val="24"/>
                <w:szCs w:val="24"/>
              </w:rPr>
              <w:t>lectrons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in shells</w:t>
            </w:r>
          </w:p>
          <w:p w:rsidR="00DC0C2D" w:rsidRPr="00680759" w:rsidRDefault="00680759" w:rsidP="004C0A58">
            <w:pPr>
              <w:pStyle w:val="ListParagraph"/>
              <w:numPr>
                <w:ilvl w:val="0"/>
                <w:numId w:val="5"/>
              </w:numPr>
              <w:bidi w:val="0"/>
              <w:spacing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680759">
              <w:rPr>
                <w:rFonts w:ascii="Palatino Linotype" w:hAnsi="Palatino Linotype"/>
                <w:sz w:val="24"/>
                <w:szCs w:val="24"/>
              </w:rPr>
              <w:t>Draw the Electron-dot structures</w:t>
            </w:r>
          </w:p>
        </w:tc>
      </w:tr>
      <w:tr w:rsidR="00680759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680759" w:rsidRDefault="00680759" w:rsidP="00680759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680759" w:rsidRDefault="00680759" w:rsidP="00680759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680759" w:rsidRDefault="00680759" w:rsidP="00680759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680759" w:rsidRDefault="00680759" w:rsidP="00680759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680759" w:rsidRDefault="00680759" w:rsidP="00680759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680759" w:rsidRDefault="00680759" w:rsidP="00680759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680759" w:rsidRDefault="00680759" w:rsidP="00680759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211CD9" w:rsidRDefault="00211CD9" w:rsidP="00211CD9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211CD9" w:rsidRDefault="00211CD9" w:rsidP="00211CD9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211CD9" w:rsidRDefault="00211CD9" w:rsidP="00211CD9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211CD9" w:rsidRPr="00680759" w:rsidRDefault="00211CD9" w:rsidP="00211CD9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680759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680759" w:rsidRPr="00680759" w:rsidRDefault="00680759" w:rsidP="00680759">
            <w:pPr>
              <w:pStyle w:val="ListParagraph"/>
              <w:numPr>
                <w:ilvl w:val="0"/>
                <w:numId w:val="4"/>
              </w:num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Draw the carbon </w:t>
            </w:r>
            <w:r w:rsidR="00211CD9">
              <w:rPr>
                <w:rFonts w:ascii="Palatino Linotype" w:hAnsi="Palatino Linotype"/>
                <w:sz w:val="24"/>
                <w:szCs w:val="24"/>
              </w:rPr>
              <w:t>sp</w:t>
            </w:r>
            <w:r w:rsidR="00211CD9" w:rsidRPr="00211CD9">
              <w:rPr>
                <w:rFonts w:ascii="Palatino Linotype" w:hAnsi="Palatino Linotype"/>
                <w:sz w:val="24"/>
                <w:szCs w:val="24"/>
                <w:vertAlign w:val="superscript"/>
              </w:rPr>
              <w:t>3</w:t>
            </w:r>
            <w:r w:rsidR="00211CD9">
              <w:rPr>
                <w:rFonts w:ascii="Palatino Linotype" w:hAnsi="Palatino Linotype"/>
                <w:sz w:val="24"/>
                <w:szCs w:val="24"/>
              </w:rPr>
              <w:t>, sp</w:t>
            </w:r>
            <w:r w:rsidR="00211CD9" w:rsidRPr="00B15C97">
              <w:rPr>
                <w:rFonts w:ascii="Palatino Linotype" w:hAnsi="Palatino Linotype"/>
                <w:sz w:val="24"/>
                <w:szCs w:val="24"/>
                <w:vertAlign w:val="superscript"/>
              </w:rPr>
              <w:t>2</w:t>
            </w:r>
            <w:r w:rsidR="00211CD9">
              <w:rPr>
                <w:rFonts w:ascii="Palatino Linotype" w:hAnsi="Palatino Linotype"/>
                <w:sz w:val="24"/>
                <w:szCs w:val="24"/>
              </w:rPr>
              <w:t xml:space="preserve"> and </w:t>
            </w:r>
            <w:proofErr w:type="spellStart"/>
            <w:r w:rsidR="00211CD9">
              <w:rPr>
                <w:rFonts w:ascii="Palatino Linotype" w:hAnsi="Palatino Linotype"/>
                <w:sz w:val="24"/>
                <w:szCs w:val="24"/>
              </w:rPr>
              <w:t>sp</w:t>
            </w:r>
            <w:proofErr w:type="spellEnd"/>
            <w:r w:rsidR="00211CD9">
              <w:rPr>
                <w:rFonts w:ascii="Palatino Linotype" w:hAnsi="Palatino Linotype"/>
                <w:sz w:val="24"/>
                <w:szCs w:val="24"/>
              </w:rPr>
              <w:t xml:space="preserve"> h</w:t>
            </w:r>
            <w:r w:rsidR="00211CD9" w:rsidRPr="00211CD9">
              <w:rPr>
                <w:rFonts w:ascii="Palatino Linotype" w:hAnsi="Palatino Linotype"/>
                <w:sz w:val="24"/>
                <w:szCs w:val="24"/>
              </w:rPr>
              <w:t xml:space="preserve">ybrid </w:t>
            </w:r>
            <w:r w:rsidR="00211CD9">
              <w:rPr>
                <w:rFonts w:ascii="Palatino Linotype" w:hAnsi="Palatino Linotype"/>
                <w:sz w:val="24"/>
                <w:szCs w:val="24"/>
              </w:rPr>
              <w:t>o</w:t>
            </w:r>
            <w:r w:rsidR="00211CD9" w:rsidRPr="00211CD9">
              <w:rPr>
                <w:rFonts w:ascii="Palatino Linotype" w:hAnsi="Palatino Linotype"/>
                <w:sz w:val="24"/>
                <w:szCs w:val="24"/>
              </w:rPr>
              <w:t>rbitals</w:t>
            </w:r>
            <w:r w:rsidR="00211CD9">
              <w:rPr>
                <w:rFonts w:ascii="Palatino Linotype" w:hAnsi="Palatino Linotype"/>
                <w:sz w:val="24"/>
                <w:szCs w:val="24"/>
              </w:rPr>
              <w:t xml:space="preserve">, then describe the geometrical name and angle for all </w:t>
            </w:r>
          </w:p>
        </w:tc>
      </w:tr>
      <w:tr w:rsidR="00211CD9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211CD9" w:rsidRDefault="00211CD9" w:rsidP="00211CD9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211CD9" w:rsidRDefault="00211CD9" w:rsidP="00211CD9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211CD9" w:rsidRDefault="00211CD9" w:rsidP="00211CD9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211CD9" w:rsidRDefault="00211CD9" w:rsidP="00211CD9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211CD9" w:rsidRDefault="00211CD9" w:rsidP="00211CD9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211CD9" w:rsidRDefault="00211CD9" w:rsidP="00211CD9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211CD9" w:rsidRDefault="00211CD9" w:rsidP="00211CD9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211CD9" w:rsidRDefault="00211CD9" w:rsidP="00211CD9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211CD9" w:rsidRDefault="00211CD9" w:rsidP="00211CD9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E36376" w:rsidRDefault="00E36376" w:rsidP="00E36376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211CD9" w:rsidRDefault="00211CD9" w:rsidP="00211CD9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C22BB7" w:rsidRDefault="00C22BB7" w:rsidP="00C22BB7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C22BB7" w:rsidRDefault="00C22BB7" w:rsidP="00C22BB7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E36376" w:rsidRDefault="00E36376" w:rsidP="00E36376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E36376" w:rsidRDefault="00E36376" w:rsidP="00E36376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E36376" w:rsidRDefault="00E36376" w:rsidP="00E36376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E36376" w:rsidRDefault="00E36376" w:rsidP="00E36376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320802" w:rsidRDefault="00320802" w:rsidP="00320802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211CD9" w:rsidRPr="00211CD9" w:rsidRDefault="00211CD9" w:rsidP="00211CD9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211CD9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211CD9" w:rsidRDefault="00211CD9" w:rsidP="00211CD9">
            <w:pPr>
              <w:pStyle w:val="ListParagraph"/>
              <w:numPr>
                <w:ilvl w:val="0"/>
                <w:numId w:val="4"/>
              </w:num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lastRenderedPageBreak/>
              <w:t xml:space="preserve">Which of the following has zero dipole </w:t>
            </w:r>
            <w:r w:rsidR="004C0A58">
              <w:rPr>
                <w:rFonts w:ascii="Palatino Linotype" w:hAnsi="Palatino Linotype"/>
                <w:sz w:val="24"/>
                <w:szCs w:val="24"/>
              </w:rPr>
              <w:t>moment?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  <w:p w:rsidR="00211CD9" w:rsidRPr="00211CD9" w:rsidRDefault="00211CD9" w:rsidP="00211CD9">
            <w:pPr>
              <w:pStyle w:val="ListParagraph"/>
              <w:numPr>
                <w:ilvl w:val="0"/>
                <w:numId w:val="7"/>
              </w:num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NH</w:t>
            </w:r>
            <w:r w:rsidRPr="00C22BB7">
              <w:rPr>
                <w:rFonts w:ascii="Palatino Linotype" w:hAnsi="Palatino Linotype"/>
                <w:sz w:val="24"/>
                <w:szCs w:val="24"/>
                <w:vertAlign w:val="subscript"/>
              </w:rPr>
              <w:t>3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       b) HCl        c) </w:t>
            </w:r>
            <w:r w:rsidR="00C22BB7">
              <w:rPr>
                <w:rFonts w:ascii="Palatino Linotype" w:hAnsi="Palatino Linotype"/>
                <w:sz w:val="24"/>
                <w:szCs w:val="24"/>
              </w:rPr>
              <w:t>BF</w:t>
            </w:r>
            <w:r w:rsidR="00C22BB7" w:rsidRPr="00C22BB7">
              <w:rPr>
                <w:rFonts w:ascii="Palatino Linotype" w:hAnsi="Palatino Linotype"/>
                <w:sz w:val="24"/>
                <w:szCs w:val="24"/>
                <w:vertAlign w:val="subscript"/>
              </w:rPr>
              <w:t>3</w:t>
            </w:r>
            <w:r w:rsidR="00C22BB7">
              <w:rPr>
                <w:rFonts w:ascii="Palatino Linotype" w:hAnsi="Palatino Linotype"/>
                <w:sz w:val="24"/>
                <w:szCs w:val="24"/>
              </w:rPr>
              <w:t xml:space="preserve">        d) BeF</w:t>
            </w:r>
            <w:r w:rsidR="00C22BB7" w:rsidRPr="00C22BB7">
              <w:rPr>
                <w:rFonts w:ascii="Palatino Linotype" w:hAnsi="Palatino Linotype"/>
                <w:sz w:val="24"/>
                <w:szCs w:val="24"/>
                <w:vertAlign w:val="subscript"/>
              </w:rPr>
              <w:t>2</w:t>
            </w:r>
            <w:r w:rsidR="00C22BB7">
              <w:rPr>
                <w:rFonts w:ascii="Palatino Linotype" w:hAnsi="Palatino Linotype"/>
                <w:sz w:val="24"/>
                <w:szCs w:val="24"/>
              </w:rPr>
              <w:t xml:space="preserve">        e) SnCl</w:t>
            </w:r>
            <w:r w:rsidR="00C22BB7" w:rsidRPr="00C22BB7">
              <w:rPr>
                <w:rFonts w:ascii="Palatino Linotype" w:hAnsi="Palatino Linotype"/>
                <w:sz w:val="24"/>
                <w:szCs w:val="24"/>
                <w:vertAlign w:val="subscript"/>
              </w:rPr>
              <w:t>2</w:t>
            </w:r>
            <w:r w:rsidR="00C22BB7">
              <w:rPr>
                <w:rFonts w:ascii="Palatino Linotype" w:hAnsi="Palatino Linotype"/>
                <w:sz w:val="24"/>
                <w:szCs w:val="24"/>
              </w:rPr>
              <w:t xml:space="preserve">        f) SnCl</w:t>
            </w:r>
            <w:r w:rsidR="00C22BB7" w:rsidRPr="00C22BB7">
              <w:rPr>
                <w:rFonts w:ascii="Palatino Linotype" w:hAnsi="Palatino Linotype"/>
                <w:sz w:val="24"/>
                <w:szCs w:val="24"/>
                <w:vertAlign w:val="subscript"/>
              </w:rPr>
              <w:t>4</w:t>
            </w:r>
          </w:p>
        </w:tc>
      </w:tr>
      <w:tr w:rsidR="00C22BB7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C22BB7" w:rsidRDefault="00C22BB7" w:rsidP="00C22BB7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C22BB7" w:rsidRDefault="00C22BB7" w:rsidP="00C22BB7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C22BB7" w:rsidRDefault="00C22BB7" w:rsidP="00C22BB7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C22BB7" w:rsidRDefault="00C22BB7" w:rsidP="00C22BB7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C22BB7" w:rsidRDefault="00C22BB7" w:rsidP="00C22BB7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C22BB7" w:rsidRDefault="00C22BB7" w:rsidP="00C22BB7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C22BB7" w:rsidRDefault="00C22BB7" w:rsidP="00C22BB7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C22BB7" w:rsidRDefault="00C22BB7" w:rsidP="00C22BB7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C22BB7" w:rsidRDefault="00C22BB7" w:rsidP="00C22BB7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C22BB7" w:rsidRDefault="00C22BB7" w:rsidP="00C22BB7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C22BB7" w:rsidRDefault="00C22BB7" w:rsidP="00C22BB7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C22BB7" w:rsidRDefault="00C22BB7" w:rsidP="00C22BB7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C22BB7" w:rsidRDefault="00C22BB7" w:rsidP="00C22BB7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C22BB7" w:rsidRDefault="00C22BB7" w:rsidP="00C22BB7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C22BB7" w:rsidRPr="00C22BB7" w:rsidRDefault="00C22BB7" w:rsidP="00C22BB7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C22BB7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C22BB7" w:rsidRDefault="00C22BB7" w:rsidP="00C22BB7">
            <w:pPr>
              <w:pStyle w:val="ListParagraph"/>
              <w:numPr>
                <w:ilvl w:val="0"/>
                <w:numId w:val="4"/>
              </w:num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What is the bonding type for the following and pro</w:t>
            </w:r>
            <w:r w:rsidR="004C0A58">
              <w:rPr>
                <w:rFonts w:ascii="Palatino Linotype" w:hAnsi="Palatino Linotype"/>
                <w:sz w:val="24"/>
                <w:szCs w:val="24"/>
              </w:rPr>
              <w:t>ve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="004C0A58">
              <w:rPr>
                <w:rFonts w:ascii="Palatino Linotype" w:hAnsi="Palatino Linotype"/>
                <w:sz w:val="24"/>
                <w:szCs w:val="24"/>
              </w:rPr>
              <w:t>that?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  <w:p w:rsidR="00C22BB7" w:rsidRPr="00C22BB7" w:rsidRDefault="00C22BB7" w:rsidP="00C22BB7">
            <w:pPr>
              <w:pStyle w:val="ListParagraph"/>
              <w:numPr>
                <w:ilvl w:val="0"/>
                <w:numId w:val="8"/>
              </w:num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CaCl</w:t>
            </w:r>
            <w:r w:rsidRPr="00C22BB7">
              <w:rPr>
                <w:rFonts w:ascii="Palatino Linotype" w:hAnsi="Palatino Linotype"/>
                <w:sz w:val="24"/>
                <w:szCs w:val="24"/>
                <w:vertAlign w:val="subscript"/>
              </w:rPr>
              <w:t>2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                 b) </w:t>
            </w:r>
            <w:proofErr w:type="gramStart"/>
            <w:r>
              <w:rPr>
                <w:rFonts w:ascii="Palatino Linotype" w:hAnsi="Palatino Linotype"/>
                <w:sz w:val="24"/>
                <w:szCs w:val="24"/>
              </w:rPr>
              <w:t>Mg(</w:t>
            </w:r>
            <w:proofErr w:type="gramEnd"/>
            <w:r>
              <w:rPr>
                <w:rFonts w:ascii="Palatino Linotype" w:hAnsi="Palatino Linotype"/>
                <w:sz w:val="24"/>
                <w:szCs w:val="24"/>
              </w:rPr>
              <w:t>OH)</w:t>
            </w:r>
            <w:r>
              <w:rPr>
                <w:rFonts w:ascii="Palatino Linotype" w:hAnsi="Palatino Linotype"/>
                <w:sz w:val="24"/>
                <w:szCs w:val="24"/>
                <w:vertAlign w:val="subscript"/>
              </w:rPr>
              <w:t>2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                 c) NH</w:t>
            </w:r>
            <w:r w:rsidRPr="00C22BB7">
              <w:rPr>
                <w:rFonts w:ascii="Palatino Linotype" w:hAnsi="Palatino Linotype"/>
                <w:sz w:val="24"/>
                <w:szCs w:val="24"/>
                <w:vertAlign w:val="subscript"/>
              </w:rPr>
              <w:t>3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                d) H</w:t>
            </w:r>
            <w:r w:rsidRPr="00C22BB7">
              <w:rPr>
                <w:rFonts w:ascii="Palatino Linotype" w:hAnsi="Palatino Linotype"/>
                <w:sz w:val="24"/>
                <w:szCs w:val="24"/>
                <w:vertAlign w:val="subscript"/>
              </w:rPr>
              <w:t>2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O        </w:t>
            </w:r>
          </w:p>
        </w:tc>
      </w:tr>
      <w:tr w:rsidR="00C22BB7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C22BB7" w:rsidRDefault="00C22BB7" w:rsidP="00C22BB7">
            <w:pPr>
              <w:pStyle w:val="ListParagraph"/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C22BB7" w:rsidRDefault="00C22BB7" w:rsidP="00C22BB7">
            <w:pPr>
              <w:pStyle w:val="ListParagraph"/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C22BB7" w:rsidRDefault="00C22BB7" w:rsidP="00C22BB7">
            <w:pPr>
              <w:pStyle w:val="ListParagraph"/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C22BB7" w:rsidRDefault="00C22BB7" w:rsidP="00C22BB7">
            <w:pPr>
              <w:pStyle w:val="ListParagraph"/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C22BB7" w:rsidRDefault="00C22BB7" w:rsidP="00C22BB7">
            <w:pPr>
              <w:pStyle w:val="ListParagraph"/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C22BB7" w:rsidRDefault="00C22BB7" w:rsidP="00C22BB7">
            <w:pPr>
              <w:pStyle w:val="ListParagraph"/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C22BB7" w:rsidRDefault="00C22BB7" w:rsidP="00C22BB7">
            <w:pPr>
              <w:pStyle w:val="ListParagraph"/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C22BB7" w:rsidRDefault="00C22BB7" w:rsidP="00C22BB7">
            <w:pPr>
              <w:pStyle w:val="ListParagraph"/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C22BB7" w:rsidRDefault="00C22BB7" w:rsidP="00C22BB7">
            <w:pPr>
              <w:pStyle w:val="ListParagraph"/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C22BB7" w:rsidRDefault="00C22BB7" w:rsidP="00C22BB7">
            <w:pPr>
              <w:pStyle w:val="ListParagraph"/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C22BB7" w:rsidRDefault="00C22BB7" w:rsidP="00C22BB7">
            <w:pPr>
              <w:pStyle w:val="ListParagraph"/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C22BB7" w:rsidRDefault="00C22BB7" w:rsidP="00C22BB7">
            <w:pPr>
              <w:pStyle w:val="ListParagraph"/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C22BB7" w:rsidRDefault="00C22BB7" w:rsidP="00C22BB7">
            <w:pPr>
              <w:pStyle w:val="ListParagraph"/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C22BB7" w:rsidRDefault="00C22BB7" w:rsidP="00C22BB7">
            <w:pPr>
              <w:pStyle w:val="ListParagraph"/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4C0A58" w:rsidRDefault="004C0A58" w:rsidP="004C0A58">
            <w:pPr>
              <w:pStyle w:val="ListParagraph"/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4C0A58" w:rsidRDefault="004C0A58" w:rsidP="004C0A58">
            <w:pPr>
              <w:pStyle w:val="ListParagraph"/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4C0A58" w:rsidRDefault="004C0A58" w:rsidP="004C0A58">
            <w:pPr>
              <w:pStyle w:val="ListParagraph"/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C22BB7" w:rsidRDefault="00C22BB7" w:rsidP="00C22BB7">
            <w:pPr>
              <w:pStyle w:val="ListParagraph"/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C22BB7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C22BB7" w:rsidRDefault="004C0A58" w:rsidP="00C22BB7">
            <w:pPr>
              <w:pStyle w:val="ListParagraph"/>
              <w:numPr>
                <w:ilvl w:val="0"/>
                <w:numId w:val="4"/>
              </w:num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lastRenderedPageBreak/>
              <w:t xml:space="preserve">For the compound </w:t>
            </w:r>
            <w:r w:rsidR="006A509D">
              <w:rPr>
                <w:rFonts w:ascii="Palatino Linotype" w:hAnsi="Palatino Linotype"/>
                <w:sz w:val="24"/>
                <w:szCs w:val="24"/>
              </w:rPr>
              <w:t>shown below;</w:t>
            </w:r>
          </w:p>
          <w:p w:rsidR="006A509D" w:rsidRDefault="006A509D" w:rsidP="006A509D">
            <w:pPr>
              <w:pStyle w:val="ListParagraph"/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4C0A58" w:rsidRDefault="0096209D" w:rsidP="006A509D">
            <w:pPr>
              <w:pStyle w:val="ListParagraph"/>
              <w:bidi w:val="0"/>
              <w:spacing w:after="0" w:line="240" w:lineRule="auto"/>
              <w:ind w:left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object w:dxaOrig="4451" w:dyaOrig="236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9.6pt;height:84.9pt" o:ole="">
                  <v:imagedata r:id="rId7" o:title=""/>
                </v:shape>
                <o:OLEObject Type="Embed" ProgID="ChemDraw.Document.6.0" ShapeID="_x0000_i1025" DrawAspect="Content" ObjectID="_1757864223" r:id="rId8"/>
              </w:object>
            </w:r>
          </w:p>
          <w:p w:rsidR="004C0A58" w:rsidRDefault="004C0A58" w:rsidP="004C0A58">
            <w:pPr>
              <w:pStyle w:val="ListParagraph"/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4C0A58" w:rsidRDefault="004C0A58" w:rsidP="004C0A58">
            <w:pPr>
              <w:pStyle w:val="ListParagraph"/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Answer</w:t>
            </w:r>
            <w:r w:rsidR="006A509D">
              <w:rPr>
                <w:rFonts w:ascii="Palatino Linotype" w:hAnsi="Palatino Linotype"/>
                <w:sz w:val="24"/>
                <w:szCs w:val="24"/>
              </w:rPr>
              <w:t xml:space="preserve"> the following questions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; </w:t>
            </w:r>
          </w:p>
          <w:p w:rsidR="004C0A58" w:rsidRDefault="004C0A58" w:rsidP="004C0A58">
            <w:pPr>
              <w:pStyle w:val="ListParagraph"/>
              <w:numPr>
                <w:ilvl w:val="0"/>
                <w:numId w:val="9"/>
              </w:num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What functional groups are present in </w:t>
            </w:r>
            <w:r w:rsidR="0096209D">
              <w:rPr>
                <w:rFonts w:ascii="Palatino Linotype" w:hAnsi="Palatino Linotype"/>
                <w:sz w:val="24"/>
                <w:szCs w:val="24"/>
              </w:rPr>
              <w:t>compound A</w:t>
            </w:r>
            <w:r w:rsidR="006A509D">
              <w:rPr>
                <w:rFonts w:ascii="Palatino Linotype" w:hAnsi="Palatino Linotype"/>
                <w:sz w:val="24"/>
                <w:szCs w:val="24"/>
              </w:rPr>
              <w:t>?</w:t>
            </w:r>
          </w:p>
          <w:p w:rsidR="006A509D" w:rsidRPr="0096209D" w:rsidRDefault="006A509D" w:rsidP="0096209D">
            <w:pPr>
              <w:pStyle w:val="ListParagraph"/>
              <w:numPr>
                <w:ilvl w:val="0"/>
                <w:numId w:val="9"/>
              </w:num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What is the molecular formula of </w:t>
            </w:r>
            <w:r w:rsidR="0096209D">
              <w:rPr>
                <w:rFonts w:ascii="Palatino Linotype" w:hAnsi="Palatino Linotype"/>
                <w:sz w:val="24"/>
                <w:szCs w:val="24"/>
              </w:rPr>
              <w:t>A</w:t>
            </w:r>
            <w:r>
              <w:rPr>
                <w:rFonts w:ascii="Palatino Linotype" w:hAnsi="Palatino Linotype"/>
                <w:sz w:val="24"/>
                <w:szCs w:val="24"/>
              </w:rPr>
              <w:t>?</w:t>
            </w:r>
          </w:p>
        </w:tc>
      </w:tr>
      <w:tr w:rsidR="0096209D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96209D" w:rsidRDefault="0096209D" w:rsidP="0096209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96209D" w:rsidRDefault="0096209D" w:rsidP="0096209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96209D" w:rsidRDefault="0096209D" w:rsidP="0096209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96209D" w:rsidRDefault="0096209D" w:rsidP="0096209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96209D" w:rsidRDefault="0096209D" w:rsidP="0096209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96209D" w:rsidRDefault="0096209D" w:rsidP="0096209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96209D" w:rsidRDefault="0096209D" w:rsidP="0096209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96209D" w:rsidRPr="0096209D" w:rsidRDefault="0096209D" w:rsidP="0096209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96209D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96209D" w:rsidRPr="0096209D" w:rsidRDefault="0096209D" w:rsidP="0096209D">
            <w:pPr>
              <w:pStyle w:val="ListParagraph"/>
              <w:numPr>
                <w:ilvl w:val="0"/>
                <w:numId w:val="4"/>
              </w:num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96209D">
              <w:rPr>
                <w:rFonts w:ascii="Palatino Linotype" w:hAnsi="Palatino Linotype"/>
                <w:sz w:val="24"/>
                <w:szCs w:val="24"/>
              </w:rPr>
              <w:t xml:space="preserve">What is the molecular formula of an alkane with </w:t>
            </w:r>
            <w:r>
              <w:rPr>
                <w:rFonts w:ascii="Palatino Linotype" w:hAnsi="Palatino Linotype"/>
                <w:sz w:val="24"/>
                <w:szCs w:val="24"/>
              </w:rPr>
              <w:t>seven</w:t>
            </w:r>
            <w:r w:rsidRPr="0096209D">
              <w:rPr>
                <w:rFonts w:ascii="Palatino Linotype" w:hAnsi="Palatino Linotype"/>
                <w:sz w:val="24"/>
                <w:szCs w:val="24"/>
              </w:rPr>
              <w:t xml:space="preserve"> carbon atoms?</w:t>
            </w:r>
          </w:p>
        </w:tc>
      </w:tr>
      <w:tr w:rsidR="0096209D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96209D" w:rsidRDefault="0096209D" w:rsidP="0096209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96209D" w:rsidRDefault="0096209D" w:rsidP="0096209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96209D" w:rsidRPr="0096209D" w:rsidRDefault="0096209D" w:rsidP="0096209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96209D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96209D" w:rsidRPr="0096209D" w:rsidRDefault="0096209D" w:rsidP="0096209D">
            <w:pPr>
              <w:pStyle w:val="ListParagraph"/>
              <w:numPr>
                <w:ilvl w:val="0"/>
                <w:numId w:val="4"/>
              </w:num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96209D">
              <w:rPr>
                <w:rFonts w:ascii="Palatino Linotype" w:hAnsi="Palatino Linotype"/>
                <w:sz w:val="24"/>
                <w:szCs w:val="24"/>
              </w:rPr>
              <w:t xml:space="preserve">What is the molecular formula of </w:t>
            </w:r>
            <w:r>
              <w:rPr>
                <w:rFonts w:ascii="Palatino Linotype" w:hAnsi="Palatino Linotype"/>
                <w:sz w:val="24"/>
                <w:szCs w:val="24"/>
              </w:rPr>
              <w:t>a</w:t>
            </w:r>
            <w:r w:rsidRPr="0096209D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>
              <w:rPr>
                <w:rFonts w:ascii="Palatino Linotype" w:hAnsi="Palatino Linotype"/>
                <w:sz w:val="24"/>
                <w:szCs w:val="24"/>
              </w:rPr>
              <w:t>cyclo</w:t>
            </w:r>
            <w:r w:rsidRPr="0096209D">
              <w:rPr>
                <w:rFonts w:ascii="Palatino Linotype" w:hAnsi="Palatino Linotype"/>
                <w:sz w:val="24"/>
                <w:szCs w:val="24"/>
              </w:rPr>
              <w:t xml:space="preserve">alkane with </w:t>
            </w:r>
            <w:r>
              <w:rPr>
                <w:rFonts w:ascii="Palatino Linotype" w:hAnsi="Palatino Linotype"/>
                <w:sz w:val="24"/>
                <w:szCs w:val="24"/>
              </w:rPr>
              <w:t>5</w:t>
            </w:r>
            <w:r w:rsidRPr="0096209D">
              <w:rPr>
                <w:rFonts w:ascii="Palatino Linotype" w:hAnsi="Palatino Linotype"/>
                <w:sz w:val="24"/>
                <w:szCs w:val="24"/>
              </w:rPr>
              <w:t xml:space="preserve"> carbon atoms?</w:t>
            </w:r>
          </w:p>
        </w:tc>
      </w:tr>
      <w:tr w:rsidR="0096209D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96209D" w:rsidRDefault="0096209D" w:rsidP="0096209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96209D" w:rsidRDefault="0096209D" w:rsidP="0096209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96209D" w:rsidRPr="0096209D" w:rsidRDefault="0096209D" w:rsidP="0096209D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96209D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96209D" w:rsidRDefault="0096209D" w:rsidP="0096209D">
            <w:pPr>
              <w:pStyle w:val="ListParagraph"/>
              <w:numPr>
                <w:ilvl w:val="0"/>
                <w:numId w:val="4"/>
              </w:num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96209D">
              <w:rPr>
                <w:rFonts w:ascii="Palatino Linotype" w:hAnsi="Palatino Linotype"/>
                <w:sz w:val="24"/>
                <w:szCs w:val="24"/>
              </w:rPr>
              <w:t>Which of the following are alkanes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and prove that</w:t>
            </w:r>
            <w:r w:rsidRPr="0096209D">
              <w:rPr>
                <w:rFonts w:ascii="Palatino Linotype" w:hAnsi="Palatino Linotype"/>
                <w:sz w:val="24"/>
                <w:szCs w:val="24"/>
              </w:rPr>
              <w:t>?</w:t>
            </w:r>
          </w:p>
          <w:p w:rsidR="0096209D" w:rsidRPr="0096209D" w:rsidRDefault="0096209D" w:rsidP="0096209D">
            <w:pPr>
              <w:pStyle w:val="ListParagraph"/>
              <w:numPr>
                <w:ilvl w:val="0"/>
                <w:numId w:val="10"/>
              </w:num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96209D">
              <w:rPr>
                <w:rFonts w:ascii="Palatino Linotype" w:hAnsi="Palatino Linotype"/>
                <w:sz w:val="24"/>
                <w:szCs w:val="24"/>
              </w:rPr>
              <w:t>C</w:t>
            </w:r>
            <w:r w:rsidRPr="002120B7">
              <w:rPr>
                <w:rFonts w:ascii="Palatino Linotype" w:hAnsi="Palatino Linotype"/>
                <w:sz w:val="24"/>
                <w:szCs w:val="24"/>
                <w:vertAlign w:val="subscript"/>
              </w:rPr>
              <w:t>7</w:t>
            </w:r>
            <w:r w:rsidRPr="0096209D">
              <w:rPr>
                <w:rFonts w:ascii="Palatino Linotype" w:hAnsi="Palatino Linotype"/>
                <w:sz w:val="24"/>
                <w:szCs w:val="24"/>
              </w:rPr>
              <w:t>H</w:t>
            </w:r>
            <w:r w:rsidRPr="002120B7">
              <w:rPr>
                <w:rFonts w:ascii="Palatino Linotype" w:hAnsi="Palatino Linotype"/>
                <w:sz w:val="24"/>
                <w:szCs w:val="24"/>
                <w:vertAlign w:val="subscript"/>
              </w:rPr>
              <w:t>16</w:t>
            </w:r>
            <w:r w:rsidRPr="0096209D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                 b) </w:t>
            </w:r>
            <w:r w:rsidRPr="0096209D">
              <w:rPr>
                <w:rFonts w:ascii="Palatino Linotype" w:hAnsi="Palatino Linotype"/>
                <w:sz w:val="24"/>
                <w:szCs w:val="24"/>
              </w:rPr>
              <w:t>C</w:t>
            </w:r>
            <w:r w:rsidRPr="002120B7">
              <w:rPr>
                <w:rFonts w:ascii="Palatino Linotype" w:hAnsi="Palatino Linotype"/>
                <w:sz w:val="24"/>
                <w:szCs w:val="24"/>
                <w:vertAlign w:val="subscript"/>
              </w:rPr>
              <w:t>7</w:t>
            </w:r>
            <w:r w:rsidRPr="0096209D">
              <w:rPr>
                <w:rFonts w:ascii="Palatino Linotype" w:hAnsi="Palatino Linotype"/>
                <w:sz w:val="24"/>
                <w:szCs w:val="24"/>
              </w:rPr>
              <w:t>H</w:t>
            </w:r>
            <w:r w:rsidRPr="002120B7">
              <w:rPr>
                <w:rFonts w:ascii="Palatino Linotype" w:hAnsi="Palatino Linotype"/>
                <w:sz w:val="24"/>
                <w:szCs w:val="24"/>
                <w:vertAlign w:val="subscript"/>
              </w:rPr>
              <w:t>12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                 c) </w:t>
            </w:r>
            <w:r w:rsidRPr="0096209D">
              <w:rPr>
                <w:rFonts w:ascii="Palatino Linotype" w:hAnsi="Palatino Linotype"/>
                <w:sz w:val="24"/>
                <w:szCs w:val="24"/>
              </w:rPr>
              <w:t>C</w:t>
            </w:r>
            <w:r w:rsidRPr="002120B7">
              <w:rPr>
                <w:rFonts w:ascii="Palatino Linotype" w:hAnsi="Palatino Linotype"/>
                <w:sz w:val="24"/>
                <w:szCs w:val="24"/>
                <w:vertAlign w:val="subscript"/>
              </w:rPr>
              <w:t>8</w:t>
            </w:r>
            <w:r w:rsidRPr="0096209D">
              <w:rPr>
                <w:rFonts w:ascii="Palatino Linotype" w:hAnsi="Palatino Linotype"/>
                <w:sz w:val="24"/>
                <w:szCs w:val="24"/>
              </w:rPr>
              <w:t>H</w:t>
            </w:r>
            <w:r w:rsidRPr="002120B7">
              <w:rPr>
                <w:rFonts w:ascii="Palatino Linotype" w:hAnsi="Palatino Linotype"/>
                <w:sz w:val="24"/>
                <w:szCs w:val="24"/>
                <w:vertAlign w:val="subscript"/>
              </w:rPr>
              <w:t>16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                d) </w:t>
            </w:r>
            <w:r w:rsidRPr="0096209D">
              <w:rPr>
                <w:rFonts w:ascii="Palatino Linotype" w:hAnsi="Palatino Linotype"/>
                <w:sz w:val="24"/>
                <w:szCs w:val="24"/>
              </w:rPr>
              <w:t>C</w:t>
            </w:r>
            <w:r w:rsidRPr="002120B7">
              <w:rPr>
                <w:rFonts w:ascii="Palatino Linotype" w:hAnsi="Palatino Linotype"/>
                <w:sz w:val="24"/>
                <w:szCs w:val="24"/>
                <w:vertAlign w:val="subscript"/>
              </w:rPr>
              <w:t>29</w:t>
            </w:r>
            <w:r w:rsidRPr="0096209D">
              <w:rPr>
                <w:rFonts w:ascii="Palatino Linotype" w:hAnsi="Palatino Linotype"/>
                <w:sz w:val="24"/>
                <w:szCs w:val="24"/>
              </w:rPr>
              <w:t>H</w:t>
            </w:r>
            <w:r w:rsidRPr="002120B7">
              <w:rPr>
                <w:rFonts w:ascii="Palatino Linotype" w:hAnsi="Palatino Linotype"/>
                <w:sz w:val="24"/>
                <w:szCs w:val="24"/>
                <w:vertAlign w:val="subscript"/>
              </w:rPr>
              <w:t>60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       </w:t>
            </w:r>
          </w:p>
        </w:tc>
      </w:tr>
      <w:tr w:rsidR="002120B7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2120B7" w:rsidRDefault="002120B7" w:rsidP="002120B7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2120B7" w:rsidRDefault="002120B7" w:rsidP="002120B7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2120B7" w:rsidRDefault="002120B7" w:rsidP="002120B7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2120B7" w:rsidRDefault="002120B7" w:rsidP="002120B7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2120B7" w:rsidRDefault="002120B7" w:rsidP="002120B7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2120B7" w:rsidRPr="002120B7" w:rsidRDefault="002120B7" w:rsidP="002120B7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2120B7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2120B7" w:rsidRDefault="002120B7" w:rsidP="002120B7">
            <w:pPr>
              <w:pStyle w:val="ListParagraph"/>
              <w:numPr>
                <w:ilvl w:val="0"/>
                <w:numId w:val="4"/>
              </w:num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lastRenderedPageBreak/>
              <w:t>Draw the chemical structure for</w:t>
            </w:r>
            <w:r w:rsidR="00B15C97">
              <w:rPr>
                <w:rFonts w:ascii="Palatino Linotype" w:hAnsi="Palatino Linotype"/>
                <w:sz w:val="24"/>
                <w:szCs w:val="24"/>
              </w:rPr>
              <w:t xml:space="preserve"> the following groups</w:t>
            </w:r>
            <w:r>
              <w:rPr>
                <w:rFonts w:ascii="Palatino Linotype" w:hAnsi="Palatino Linotype"/>
                <w:sz w:val="24"/>
                <w:szCs w:val="24"/>
              </w:rPr>
              <w:t>;</w:t>
            </w:r>
          </w:p>
          <w:p w:rsidR="002120B7" w:rsidRPr="002120B7" w:rsidRDefault="002120B7" w:rsidP="002120B7">
            <w:pPr>
              <w:pStyle w:val="ListParagraph"/>
              <w:numPr>
                <w:ilvl w:val="0"/>
                <w:numId w:val="11"/>
              </w:num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2120B7">
              <w:rPr>
                <w:rFonts w:ascii="Palatino Linotype" w:hAnsi="Palatino Linotype"/>
                <w:i/>
                <w:iCs/>
                <w:sz w:val="24"/>
                <w:szCs w:val="24"/>
              </w:rPr>
              <w:t>Iso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propyl              b) </w:t>
            </w:r>
            <w:r w:rsidRPr="002120B7">
              <w:rPr>
                <w:rFonts w:ascii="Palatino Linotype" w:hAnsi="Palatino Linotype"/>
                <w:i/>
                <w:iCs/>
                <w:sz w:val="24"/>
                <w:szCs w:val="24"/>
              </w:rPr>
              <w:t>Iso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butyl                 c) n-propyl             d) </w:t>
            </w:r>
            <w:r w:rsidRPr="002120B7">
              <w:rPr>
                <w:rFonts w:ascii="Palatino Linotype" w:hAnsi="Palatino Linotype"/>
                <w:i/>
                <w:iCs/>
                <w:sz w:val="24"/>
                <w:szCs w:val="24"/>
              </w:rPr>
              <w:t>tert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-butyl    </w:t>
            </w:r>
          </w:p>
        </w:tc>
      </w:tr>
      <w:tr w:rsidR="002120B7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2120B7" w:rsidRDefault="002120B7" w:rsidP="002120B7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2120B7" w:rsidRDefault="002120B7" w:rsidP="002120B7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2120B7" w:rsidRDefault="002120B7" w:rsidP="002120B7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2120B7" w:rsidRDefault="002120B7" w:rsidP="002120B7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2120B7" w:rsidRDefault="002120B7" w:rsidP="002120B7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2120B7" w:rsidRDefault="002120B7" w:rsidP="002120B7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2120B7" w:rsidRDefault="002120B7" w:rsidP="002120B7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  <w:p w:rsidR="002120B7" w:rsidRPr="002120B7" w:rsidRDefault="002120B7" w:rsidP="002120B7">
            <w:pPr>
              <w:bidi w:val="0"/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2120B7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2120B7" w:rsidRDefault="002120B7" w:rsidP="002120B7">
            <w:pPr>
              <w:pStyle w:val="ListParagraph"/>
              <w:numPr>
                <w:ilvl w:val="0"/>
                <w:numId w:val="4"/>
              </w:numPr>
              <w:bidi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120B7">
              <w:rPr>
                <w:rFonts w:ascii="Times New Roman" w:hAnsi="Times New Roman" w:cs="Times New Roman"/>
                <w:sz w:val="24"/>
                <w:szCs w:val="24"/>
              </w:rPr>
              <w:t>Draw the chemical structure for the following compoun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2120B7" w:rsidRDefault="002120B7" w:rsidP="002120B7">
            <w:pPr>
              <w:pStyle w:val="ListParagraph"/>
              <w:bidi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20B7" w:rsidRPr="002120B7" w:rsidRDefault="009F3CA4" w:rsidP="002120B7">
            <w:pPr>
              <w:pStyle w:val="ListParagraph"/>
              <w:bidi w:val="0"/>
              <w:ind w:left="-37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3CA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</w:t>
            </w:r>
            <w:r w:rsidR="00C61E8E" w:rsidRPr="009F3CA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ran</w:t>
            </w:r>
            <w:r w:rsidRPr="009F3CA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1,2-di</w:t>
            </w:r>
            <w:r w:rsidR="002120B7" w:rsidRPr="002120B7">
              <w:rPr>
                <w:rFonts w:ascii="Times New Roman" w:hAnsi="Times New Roman" w:cs="Times New Roman"/>
                <w:sz w:val="24"/>
                <w:szCs w:val="24"/>
              </w:rPr>
              <w:t>methy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yclobutane</w:t>
            </w:r>
          </w:p>
        </w:tc>
      </w:tr>
      <w:tr w:rsidR="002120B7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2120B7" w:rsidRDefault="002120B7" w:rsidP="002120B7">
            <w:pPr>
              <w:pStyle w:val="ListParagraph"/>
              <w:bidi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20B7" w:rsidRDefault="002120B7" w:rsidP="002120B7">
            <w:pPr>
              <w:pStyle w:val="ListParagraph"/>
              <w:bidi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20B7" w:rsidRDefault="002120B7" w:rsidP="002120B7">
            <w:pPr>
              <w:pStyle w:val="ListParagraph"/>
              <w:bidi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20B7" w:rsidRDefault="002120B7" w:rsidP="002120B7">
            <w:pPr>
              <w:pStyle w:val="ListParagraph"/>
              <w:bidi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20802" w:rsidRDefault="00320802" w:rsidP="00320802">
            <w:pPr>
              <w:pStyle w:val="ListParagraph"/>
              <w:bidi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20802" w:rsidRDefault="00320802" w:rsidP="00320802">
            <w:pPr>
              <w:pStyle w:val="ListParagraph"/>
              <w:bidi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20802" w:rsidRDefault="00320802" w:rsidP="00320802">
            <w:pPr>
              <w:pStyle w:val="ListParagraph"/>
              <w:bidi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20802" w:rsidRDefault="00320802" w:rsidP="00320802">
            <w:pPr>
              <w:pStyle w:val="ListParagraph"/>
              <w:bidi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20802" w:rsidRDefault="00320802" w:rsidP="00320802">
            <w:pPr>
              <w:pStyle w:val="ListParagraph"/>
              <w:bidi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F3CA4" w:rsidRPr="002120B7" w:rsidRDefault="009F3CA4" w:rsidP="009F3CA4">
            <w:pPr>
              <w:pStyle w:val="ListParagraph"/>
              <w:bidi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120B7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2120B7" w:rsidRDefault="002120B7" w:rsidP="002120B7">
            <w:pPr>
              <w:pStyle w:val="ListParagraph"/>
              <w:numPr>
                <w:ilvl w:val="0"/>
                <w:numId w:val="4"/>
              </w:numPr>
              <w:bidi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120B7">
              <w:rPr>
                <w:rFonts w:ascii="Times New Roman" w:hAnsi="Times New Roman" w:cs="Times New Roman"/>
                <w:sz w:val="24"/>
                <w:szCs w:val="24"/>
              </w:rPr>
              <w:t>Draw the chemical structure for the following compoun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2120B7" w:rsidRDefault="002120B7" w:rsidP="002120B7">
            <w:pPr>
              <w:pStyle w:val="ListParagraph"/>
              <w:bidi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20B7" w:rsidRPr="002120B7" w:rsidRDefault="002120B7" w:rsidP="002120B7">
            <w:pPr>
              <w:pStyle w:val="ListParagraph"/>
              <w:bidi w:val="0"/>
              <w:ind w:left="-1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120B7">
              <w:rPr>
                <w:rFonts w:ascii="Times New Roman" w:hAnsi="Times New Roman" w:cs="Times New Roman"/>
                <w:sz w:val="24"/>
                <w:szCs w:val="24"/>
              </w:rPr>
              <w:t>4-cyclopropyl-2,3,4-trimethyl</w:t>
            </w:r>
            <w:r w:rsidR="009F3CA4">
              <w:rPr>
                <w:rFonts w:ascii="Times New Roman" w:hAnsi="Times New Roman" w:cs="Times New Roman"/>
                <w:sz w:val="24"/>
                <w:szCs w:val="24"/>
              </w:rPr>
              <w:t>nonane</w:t>
            </w:r>
          </w:p>
        </w:tc>
      </w:tr>
      <w:tr w:rsidR="002120B7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2120B7" w:rsidRDefault="002120B7" w:rsidP="002120B7">
            <w:pPr>
              <w:pStyle w:val="ListParagraph"/>
              <w:bidi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20B7" w:rsidRDefault="002120B7" w:rsidP="002120B7">
            <w:pPr>
              <w:pStyle w:val="ListParagraph"/>
              <w:bidi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20B7" w:rsidRDefault="002120B7" w:rsidP="002120B7">
            <w:pPr>
              <w:pStyle w:val="ListParagraph"/>
              <w:bidi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20802" w:rsidRDefault="00320802" w:rsidP="00320802">
            <w:pPr>
              <w:pStyle w:val="ListParagraph"/>
              <w:bidi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F3CA4" w:rsidRDefault="009F3CA4" w:rsidP="009F3CA4">
            <w:pPr>
              <w:pStyle w:val="ListParagraph"/>
              <w:bidi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20802" w:rsidRDefault="00320802" w:rsidP="00320802">
            <w:pPr>
              <w:pStyle w:val="ListParagraph"/>
              <w:bidi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20B7" w:rsidRDefault="002120B7" w:rsidP="002120B7">
            <w:pPr>
              <w:pStyle w:val="ListParagraph"/>
              <w:bidi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20802" w:rsidRDefault="00320802" w:rsidP="00320802">
            <w:pPr>
              <w:pStyle w:val="ListParagraph"/>
              <w:bidi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20802" w:rsidRDefault="00320802" w:rsidP="00320802">
            <w:pPr>
              <w:pStyle w:val="ListParagraph"/>
              <w:bidi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20802" w:rsidRPr="002120B7" w:rsidRDefault="00320802" w:rsidP="00320802">
            <w:pPr>
              <w:pStyle w:val="ListParagraph"/>
              <w:bidi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120B7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2120B7" w:rsidRDefault="005F6445" w:rsidP="002120B7">
            <w:pPr>
              <w:pStyle w:val="ListParagraph"/>
              <w:numPr>
                <w:ilvl w:val="0"/>
                <w:numId w:val="4"/>
              </w:numPr>
              <w:bidi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hat is the IUPAC name for the following compound;</w:t>
            </w:r>
          </w:p>
          <w:p w:rsidR="005F6445" w:rsidRDefault="005F6445" w:rsidP="005F6445">
            <w:pPr>
              <w:pStyle w:val="ListParagraph"/>
              <w:bidi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F6445" w:rsidRDefault="005F6445" w:rsidP="009F3CA4">
            <w:pPr>
              <w:pStyle w:val="ListParagraph"/>
              <w:bidi w:val="0"/>
              <w:ind w:left="3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196" w:dyaOrig="1876">
                <v:shape id="_x0000_i1026" type="#_x0000_t75" style="width:114.45pt;height:67.15pt" o:ole="">
                  <v:imagedata r:id="rId9" o:title=""/>
                </v:shape>
                <o:OLEObject Type="Embed" ProgID="ChemDraw.Document.6.0" ShapeID="_x0000_i1026" DrawAspect="Content" ObjectID="_1757864224" r:id="rId10"/>
              </w:object>
            </w:r>
          </w:p>
        </w:tc>
      </w:tr>
      <w:tr w:rsidR="005F6445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5F6445" w:rsidRDefault="005F6445" w:rsidP="005F6445">
            <w:pPr>
              <w:pStyle w:val="ListParagraph"/>
              <w:bidi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F3CA4" w:rsidRPr="00320802" w:rsidRDefault="009F3CA4" w:rsidP="009F3CA4">
            <w:pPr>
              <w:bidi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6445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9F3CA4" w:rsidRDefault="009F3CA4" w:rsidP="009F3CA4">
            <w:pPr>
              <w:pStyle w:val="ListParagraph"/>
              <w:numPr>
                <w:ilvl w:val="0"/>
                <w:numId w:val="4"/>
              </w:numPr>
              <w:bidi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120B7">
              <w:rPr>
                <w:rFonts w:ascii="Times New Roman" w:hAnsi="Times New Roman" w:cs="Times New Roman"/>
                <w:sz w:val="24"/>
                <w:szCs w:val="24"/>
              </w:rPr>
              <w:t>Draw the chemical structure for the following compoun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9F3CA4" w:rsidRDefault="009F3CA4" w:rsidP="009F3CA4">
            <w:pPr>
              <w:pStyle w:val="ListParagraph"/>
              <w:bidi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F6445" w:rsidRPr="002C2883" w:rsidRDefault="002C2883" w:rsidP="009F3CA4">
            <w:pPr>
              <w:pStyle w:val="ListParagraph"/>
              <w:bidi w:val="0"/>
              <w:spacing w:after="160" w:line="259" w:lineRule="auto"/>
              <w:ind w:left="432"/>
              <w:jc w:val="center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3-chloro-</w:t>
            </w:r>
            <w:r w:rsidRPr="002C2883">
              <w:rPr>
                <w:rFonts w:ascii="Palatino Linotype" w:hAnsi="Palatino Linotype"/>
              </w:rPr>
              <w:t>4-ethyl-3,6-dimethylhept</w:t>
            </w:r>
            <w:r>
              <w:rPr>
                <w:rFonts w:ascii="Palatino Linotype" w:hAnsi="Palatino Linotype"/>
              </w:rPr>
              <w:t>a</w:t>
            </w:r>
            <w:r w:rsidRPr="002C2883">
              <w:rPr>
                <w:rFonts w:ascii="Palatino Linotype" w:hAnsi="Palatino Linotype"/>
              </w:rPr>
              <w:t>ne</w:t>
            </w:r>
          </w:p>
        </w:tc>
      </w:tr>
      <w:tr w:rsidR="002C2883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2C2883" w:rsidRDefault="002C2883" w:rsidP="002C2883">
            <w:pPr>
              <w:bidi w:val="0"/>
              <w:spacing w:after="160" w:line="259" w:lineRule="auto"/>
              <w:rPr>
                <w:rFonts w:ascii="Palatino Linotype" w:hAnsi="Palatino Linotype"/>
              </w:rPr>
            </w:pPr>
          </w:p>
          <w:p w:rsidR="00320802" w:rsidRDefault="00320802" w:rsidP="00320802">
            <w:pPr>
              <w:bidi w:val="0"/>
              <w:spacing w:after="160" w:line="259" w:lineRule="auto"/>
              <w:rPr>
                <w:rFonts w:ascii="Palatino Linotype" w:hAnsi="Palatino Linotype"/>
              </w:rPr>
            </w:pPr>
          </w:p>
          <w:p w:rsidR="002C2883" w:rsidRDefault="002C2883" w:rsidP="002C2883">
            <w:pPr>
              <w:bidi w:val="0"/>
              <w:spacing w:after="160" w:line="259" w:lineRule="auto"/>
              <w:rPr>
                <w:rFonts w:ascii="Palatino Linotype" w:hAnsi="Palatino Linotype"/>
              </w:rPr>
            </w:pPr>
          </w:p>
          <w:p w:rsidR="002C2883" w:rsidRPr="002C2883" w:rsidRDefault="002C2883" w:rsidP="002C2883">
            <w:pPr>
              <w:bidi w:val="0"/>
              <w:spacing w:after="160" w:line="259" w:lineRule="auto"/>
              <w:rPr>
                <w:rFonts w:ascii="Palatino Linotype" w:hAnsi="Palatino Linotype"/>
              </w:rPr>
            </w:pPr>
          </w:p>
        </w:tc>
      </w:tr>
      <w:tr w:rsidR="002C2883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2C2883" w:rsidRDefault="009F3CA4" w:rsidP="002C2883">
            <w:pPr>
              <w:pStyle w:val="ListParagraph"/>
              <w:numPr>
                <w:ilvl w:val="0"/>
                <w:numId w:val="4"/>
              </w:numPr>
              <w:bidi w:val="0"/>
              <w:spacing w:after="160" w:line="259" w:lineRule="auto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Complete the following combustion equation;</w:t>
            </w:r>
          </w:p>
          <w:p w:rsidR="009F3CA4" w:rsidRDefault="009F3CA4" w:rsidP="009F3CA4">
            <w:pPr>
              <w:pStyle w:val="ListParagraph"/>
              <w:bidi w:val="0"/>
              <w:spacing w:after="160" w:line="259" w:lineRule="auto"/>
              <w:rPr>
                <w:rFonts w:ascii="Palatino Linotype" w:hAnsi="Palatino Linotype"/>
              </w:rPr>
            </w:pPr>
          </w:p>
          <w:p w:rsidR="009F3CA4" w:rsidRPr="002C2883" w:rsidRDefault="009F3CA4" w:rsidP="009F3CA4">
            <w:pPr>
              <w:pStyle w:val="ListParagraph"/>
              <w:bidi w:val="0"/>
              <w:spacing w:after="160" w:line="259" w:lineRule="auto"/>
              <w:jc w:val="center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C</w:t>
            </w:r>
            <w:r w:rsidRPr="009F3CA4">
              <w:rPr>
                <w:rFonts w:ascii="Palatino Linotype" w:hAnsi="Palatino Linotype"/>
                <w:vertAlign w:val="subscript"/>
              </w:rPr>
              <w:t>3</w:t>
            </w:r>
            <w:r>
              <w:rPr>
                <w:rFonts w:ascii="Palatino Linotype" w:hAnsi="Palatino Linotype"/>
              </w:rPr>
              <w:t>H</w:t>
            </w:r>
            <w:proofErr w:type="gramStart"/>
            <w:r w:rsidRPr="009F3CA4">
              <w:rPr>
                <w:rFonts w:ascii="Palatino Linotype" w:hAnsi="Palatino Linotype"/>
                <w:vertAlign w:val="subscript"/>
              </w:rPr>
              <w:t>8</w:t>
            </w:r>
            <w:r>
              <w:rPr>
                <w:rFonts w:ascii="Palatino Linotype" w:hAnsi="Palatino Linotype"/>
              </w:rPr>
              <w:t xml:space="preserve">  +</w:t>
            </w:r>
            <w:proofErr w:type="gramEnd"/>
            <w:r>
              <w:rPr>
                <w:rFonts w:ascii="Palatino Linotype" w:hAnsi="Palatino Linotype"/>
              </w:rPr>
              <w:t xml:space="preserve">   …. O</w:t>
            </w:r>
            <w:r w:rsidRPr="009F3CA4">
              <w:rPr>
                <w:rFonts w:ascii="Palatino Linotype" w:hAnsi="Palatino Linotype"/>
                <w:vertAlign w:val="subscript"/>
              </w:rPr>
              <w:t>2</w:t>
            </w:r>
            <w:r>
              <w:rPr>
                <w:rFonts w:ascii="Palatino Linotype" w:hAnsi="Palatino Linotype"/>
              </w:rPr>
              <w:t xml:space="preserve">    </w:t>
            </w:r>
            <m:oMath>
              <m:r>
                <w:rPr>
                  <w:rFonts w:ascii="Cambria Math" w:hAnsi="Cambria Math"/>
                </w:rPr>
                <m:t>→</m:t>
              </m:r>
            </m:oMath>
            <w:r>
              <w:rPr>
                <w:rFonts w:ascii="Palatino Linotype" w:hAnsi="Palatino Linotype"/>
              </w:rPr>
              <w:t xml:space="preserve">    …. CO</w:t>
            </w:r>
            <w:r w:rsidRPr="009F3CA4">
              <w:rPr>
                <w:rFonts w:ascii="Palatino Linotype" w:hAnsi="Palatino Linotype"/>
                <w:vertAlign w:val="subscript"/>
              </w:rPr>
              <w:t>2</w:t>
            </w:r>
            <w:r>
              <w:rPr>
                <w:rFonts w:ascii="Palatino Linotype" w:hAnsi="Palatino Linotype"/>
              </w:rPr>
              <w:t xml:space="preserve">  +  ……….  +  ……….</w:t>
            </w:r>
          </w:p>
        </w:tc>
      </w:tr>
      <w:tr w:rsidR="009F3CA4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9F3CA4" w:rsidRDefault="009F3CA4" w:rsidP="002C2883">
            <w:pPr>
              <w:pStyle w:val="ListParagraph"/>
              <w:numPr>
                <w:ilvl w:val="0"/>
                <w:numId w:val="4"/>
              </w:numPr>
              <w:bidi w:val="0"/>
              <w:spacing w:after="160" w:line="259" w:lineRule="auto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Complete the following reactions;</w:t>
            </w:r>
          </w:p>
          <w:p w:rsidR="009F3CA4" w:rsidRDefault="009F3CA4" w:rsidP="009F3CA4">
            <w:pPr>
              <w:pStyle w:val="ListParagraph"/>
              <w:bidi w:val="0"/>
              <w:spacing w:after="160" w:line="259" w:lineRule="auto"/>
              <w:rPr>
                <w:rFonts w:ascii="Palatino Linotype" w:hAnsi="Palatino Linotype"/>
              </w:rPr>
            </w:pPr>
          </w:p>
          <w:p w:rsidR="009F3CA4" w:rsidRPr="00320802" w:rsidRDefault="009F3CA4" w:rsidP="00320802">
            <w:pPr>
              <w:bidi w:val="0"/>
              <w:spacing w:after="160" w:line="259" w:lineRule="auto"/>
              <w:ind w:left="1242"/>
            </w:pPr>
            <w:r>
              <w:object w:dxaOrig="3554" w:dyaOrig="2611">
                <v:shape id="_x0000_i1027" type="#_x0000_t75" style="width:127.35pt;height:93.5pt" o:ole="">
                  <v:imagedata r:id="rId11" o:title=""/>
                </v:shape>
                <o:OLEObject Type="Embed" ProgID="ChemDraw.Document.6.0" ShapeID="_x0000_i1027" DrawAspect="Content" ObjectID="_1757864225" r:id="rId12"/>
              </w:object>
            </w:r>
          </w:p>
        </w:tc>
      </w:tr>
      <w:tr w:rsidR="009F3CA4" w:rsidTr="00D34DBD">
        <w:trPr>
          <w:trHeight w:val="720"/>
        </w:trPr>
        <w:tc>
          <w:tcPr>
            <w:tcW w:w="8608" w:type="dxa"/>
            <w:gridSpan w:val="2"/>
            <w:vAlign w:val="center"/>
          </w:tcPr>
          <w:p w:rsidR="009F3CA4" w:rsidRDefault="00320802" w:rsidP="002C2883">
            <w:pPr>
              <w:pStyle w:val="ListParagraph"/>
              <w:numPr>
                <w:ilvl w:val="0"/>
                <w:numId w:val="4"/>
              </w:numPr>
              <w:bidi w:val="0"/>
              <w:spacing w:after="160" w:line="259" w:lineRule="auto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What is the condition of the following reactions?</w:t>
            </w:r>
          </w:p>
          <w:p w:rsidR="00320802" w:rsidRDefault="00320802" w:rsidP="00320802">
            <w:pPr>
              <w:pStyle w:val="ListParagraph"/>
              <w:bidi w:val="0"/>
              <w:spacing w:after="160" w:line="259" w:lineRule="auto"/>
              <w:rPr>
                <w:rFonts w:ascii="Palatino Linotype" w:hAnsi="Palatino Linotype"/>
              </w:rPr>
            </w:pPr>
          </w:p>
          <w:p w:rsidR="00320802" w:rsidRDefault="00320802" w:rsidP="00320802">
            <w:pPr>
              <w:bidi w:val="0"/>
              <w:spacing w:after="160" w:line="259" w:lineRule="auto"/>
              <w:ind w:left="1332"/>
            </w:pPr>
            <w:r>
              <w:object w:dxaOrig="6356" w:dyaOrig="540">
                <v:shape id="_x0000_i1028" type="#_x0000_t75" style="width:227.8pt;height:19.35pt" o:ole="">
                  <v:imagedata r:id="rId13" o:title=""/>
                </v:shape>
                <o:OLEObject Type="Embed" ProgID="ChemDraw.Document.6.0" ShapeID="_x0000_i1028" DrawAspect="Content" ObjectID="_1757864226" r:id="rId14"/>
              </w:object>
            </w:r>
          </w:p>
          <w:p w:rsidR="00320802" w:rsidRPr="00320802" w:rsidRDefault="00320802" w:rsidP="00320802">
            <w:pPr>
              <w:bidi w:val="0"/>
              <w:spacing w:after="160" w:line="259" w:lineRule="auto"/>
              <w:ind w:left="1332"/>
              <w:rPr>
                <w:rFonts w:ascii="Palatino Linotype" w:hAnsi="Palatino Linotype"/>
              </w:rPr>
            </w:pPr>
          </w:p>
        </w:tc>
      </w:tr>
    </w:tbl>
    <w:p w:rsidR="00261B2F" w:rsidRDefault="00261B2F" w:rsidP="00D34DBD">
      <w:pPr>
        <w:bidi w:val="0"/>
        <w:jc w:val="center"/>
      </w:pPr>
    </w:p>
    <w:sectPr w:rsidR="00261B2F" w:rsidSect="009F3CA4">
      <w:headerReference w:type="default" r:id="rId15"/>
      <w:pgSz w:w="12240" w:h="15840"/>
      <w:pgMar w:top="1800" w:right="1800" w:bottom="1170" w:left="1800" w:header="45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51A81" w:rsidRDefault="00851A81" w:rsidP="001A3DC0">
      <w:pPr>
        <w:spacing w:after="0" w:line="240" w:lineRule="auto"/>
      </w:pPr>
      <w:r>
        <w:separator/>
      </w:r>
    </w:p>
  </w:endnote>
  <w:endnote w:type="continuationSeparator" w:id="0">
    <w:p w:rsidR="00851A81" w:rsidRDefault="00851A81" w:rsidP="001A3D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51A81" w:rsidRDefault="00851A81" w:rsidP="001A3DC0">
      <w:pPr>
        <w:spacing w:after="0" w:line="240" w:lineRule="auto"/>
      </w:pPr>
      <w:r>
        <w:separator/>
      </w:r>
    </w:p>
  </w:footnote>
  <w:footnote w:type="continuationSeparator" w:id="0">
    <w:p w:rsidR="00851A81" w:rsidRDefault="00851A81" w:rsidP="001A3DC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A3DC0" w:rsidRPr="001A3DC0" w:rsidRDefault="001A3DC0" w:rsidP="001A3DC0">
    <w:pPr>
      <w:pStyle w:val="Header"/>
      <w:jc w:val="right"/>
      <w:rPr>
        <w:rFonts w:ascii="Palatino Linotype" w:hAnsi="Palatino Linotype"/>
        <w:b/>
        <w:bCs/>
      </w:rPr>
    </w:pPr>
    <w:r w:rsidRPr="001A3DC0">
      <w:rPr>
        <w:rFonts w:ascii="Palatino Linotype" w:hAnsi="Palatino Linotype" w:cs="Times New Roman"/>
        <w:b/>
        <w:bCs/>
        <w:noProof/>
        <w:sz w:val="24"/>
        <w:szCs w:val="24"/>
        <w:lang w:val="en-AU" w:eastAsia="en-AU"/>
      </w:rPr>
      <w:drawing>
        <wp:anchor distT="0" distB="0" distL="114300" distR="114300" simplePos="0" relativeHeight="251659264" behindDoc="1" locked="0" layoutInCell="1" allowOverlap="0" wp14:anchorId="1E4DCE27" wp14:editId="29EA816A">
          <wp:simplePos x="0" y="0"/>
          <wp:positionH relativeFrom="margin">
            <wp:posOffset>4785995</wp:posOffset>
          </wp:positionH>
          <wp:positionV relativeFrom="paragraph">
            <wp:posOffset>-115466</wp:posOffset>
          </wp:positionV>
          <wp:extent cx="1464310" cy="566420"/>
          <wp:effectExtent l="0" t="0" r="2540" b="5080"/>
          <wp:wrapThrough wrapText="bothSides">
            <wp:wrapPolygon edited="0">
              <wp:start x="0" y="0"/>
              <wp:lineTo x="0" y="21067"/>
              <wp:lineTo x="21356" y="21067"/>
              <wp:lineTo x="21356" y="0"/>
              <wp:lineTo x="0" y="0"/>
            </wp:wrapPolygon>
          </wp:wrapThrough>
          <wp:docPr id="17" name="Picture 17" descr="http://ksu.edu.sa/sites/KSUArabic/Students/FemaleStds/AlmalazCenter/AboutCenter/logo/ksu%20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http://ksu.edu.sa/sites/KSUArabic/Students/FemaleStds/AlmalazCenter/AboutCenter/logo/ksu%20logo.png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464310" cy="5664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1A3DC0">
      <w:rPr>
        <w:rFonts w:ascii="Palatino Linotype" w:hAnsi="Palatino Linotype"/>
        <w:b/>
        <w:bCs/>
      </w:rPr>
      <w:t>King Saud University</w:t>
    </w:r>
  </w:p>
  <w:p w:rsidR="001A3DC0" w:rsidRPr="001A3DC0" w:rsidRDefault="001A3DC0" w:rsidP="001A3DC0">
    <w:pPr>
      <w:pStyle w:val="Header"/>
      <w:jc w:val="right"/>
      <w:rPr>
        <w:rFonts w:ascii="Palatino Linotype" w:hAnsi="Palatino Linotype"/>
        <w:b/>
        <w:bCs/>
      </w:rPr>
    </w:pPr>
    <w:r w:rsidRPr="001A3DC0">
      <w:rPr>
        <w:rFonts w:ascii="Palatino Linotype" w:hAnsi="Palatino Linotype"/>
        <w:b/>
        <w:bCs/>
      </w:rPr>
      <w:t>College of Science</w:t>
    </w:r>
  </w:p>
  <w:p w:rsidR="001A3DC0" w:rsidRPr="001A3DC0" w:rsidRDefault="001A3DC0" w:rsidP="001A3DC0">
    <w:pPr>
      <w:pStyle w:val="Header"/>
      <w:jc w:val="right"/>
      <w:rPr>
        <w:rFonts w:ascii="Palatino Linotype" w:hAnsi="Palatino Linotype"/>
        <w:b/>
        <w:bCs/>
      </w:rPr>
    </w:pPr>
    <w:r w:rsidRPr="001A3DC0">
      <w:rPr>
        <w:rFonts w:ascii="Palatino Linotype" w:hAnsi="Palatino Linotype"/>
        <w:b/>
        <w:bCs/>
      </w:rPr>
      <w:t>Chemistry Department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1357AF"/>
    <w:multiLevelType w:val="hybridMultilevel"/>
    <w:tmpl w:val="459022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7F28CA"/>
    <w:multiLevelType w:val="hybridMultilevel"/>
    <w:tmpl w:val="C3E6CD62"/>
    <w:lvl w:ilvl="0" w:tplc="3F10D5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FC65F8A"/>
    <w:multiLevelType w:val="hybridMultilevel"/>
    <w:tmpl w:val="BF4A1880"/>
    <w:lvl w:ilvl="0" w:tplc="3F10D5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8DB4F69"/>
    <w:multiLevelType w:val="hybridMultilevel"/>
    <w:tmpl w:val="A000C470"/>
    <w:lvl w:ilvl="0" w:tplc="CB82ADFE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1002E99"/>
    <w:multiLevelType w:val="hybridMultilevel"/>
    <w:tmpl w:val="F17222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DDB55A8"/>
    <w:multiLevelType w:val="hybridMultilevel"/>
    <w:tmpl w:val="062C1908"/>
    <w:lvl w:ilvl="0" w:tplc="0896A7D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D4D03EA"/>
    <w:multiLevelType w:val="hybridMultilevel"/>
    <w:tmpl w:val="796C9FD2"/>
    <w:lvl w:ilvl="0" w:tplc="B2B0B460">
      <w:start w:val="1"/>
      <w:numFmt w:val="decimal"/>
      <w:lvlText w:val="%1-"/>
      <w:lvlJc w:val="left"/>
      <w:pPr>
        <w:ind w:left="1080" w:hanging="360"/>
      </w:pPr>
      <w:rPr>
        <w:rFonts w:eastAsia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E65605F"/>
    <w:multiLevelType w:val="hybridMultilevel"/>
    <w:tmpl w:val="6DF0F44E"/>
    <w:lvl w:ilvl="0" w:tplc="B6FA3D3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B242E19"/>
    <w:multiLevelType w:val="hybridMultilevel"/>
    <w:tmpl w:val="0E308C40"/>
    <w:lvl w:ilvl="0" w:tplc="3F10D5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639102FE"/>
    <w:multiLevelType w:val="hybridMultilevel"/>
    <w:tmpl w:val="16A2C58A"/>
    <w:lvl w:ilvl="0" w:tplc="3F10D5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645B450F"/>
    <w:multiLevelType w:val="hybridMultilevel"/>
    <w:tmpl w:val="E05248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8C81C5E"/>
    <w:multiLevelType w:val="hybridMultilevel"/>
    <w:tmpl w:val="8BACEA54"/>
    <w:lvl w:ilvl="0" w:tplc="3F10D5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72C65F30"/>
    <w:multiLevelType w:val="hybridMultilevel"/>
    <w:tmpl w:val="EB4AF6F4"/>
    <w:lvl w:ilvl="0" w:tplc="3F10D5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3"/>
  </w:num>
  <w:num w:numId="3">
    <w:abstractNumId w:val="7"/>
  </w:num>
  <w:num w:numId="4">
    <w:abstractNumId w:val="10"/>
  </w:num>
  <w:num w:numId="5">
    <w:abstractNumId w:val="11"/>
  </w:num>
  <w:num w:numId="6">
    <w:abstractNumId w:val="0"/>
  </w:num>
  <w:num w:numId="7">
    <w:abstractNumId w:val="2"/>
  </w:num>
  <w:num w:numId="8">
    <w:abstractNumId w:val="8"/>
  </w:num>
  <w:num w:numId="9">
    <w:abstractNumId w:val="9"/>
  </w:num>
  <w:num w:numId="10">
    <w:abstractNumId w:val="1"/>
  </w:num>
  <w:num w:numId="11">
    <w:abstractNumId w:val="12"/>
  </w:num>
  <w:num w:numId="12">
    <w:abstractNumId w:val="4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3DC0"/>
    <w:rsid w:val="001A3DC0"/>
    <w:rsid w:val="00211CD9"/>
    <w:rsid w:val="002120B7"/>
    <w:rsid w:val="00261B2F"/>
    <w:rsid w:val="002C2883"/>
    <w:rsid w:val="00320802"/>
    <w:rsid w:val="00330345"/>
    <w:rsid w:val="004C0A58"/>
    <w:rsid w:val="005F6445"/>
    <w:rsid w:val="00680759"/>
    <w:rsid w:val="006A509D"/>
    <w:rsid w:val="00851A81"/>
    <w:rsid w:val="008A065E"/>
    <w:rsid w:val="0096209D"/>
    <w:rsid w:val="009F3CA4"/>
    <w:rsid w:val="00B15C97"/>
    <w:rsid w:val="00BA34C3"/>
    <w:rsid w:val="00C22BB7"/>
    <w:rsid w:val="00C61E8E"/>
    <w:rsid w:val="00CE0B08"/>
    <w:rsid w:val="00D34DBD"/>
    <w:rsid w:val="00DC0C2D"/>
    <w:rsid w:val="00E36376"/>
    <w:rsid w:val="00F835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4986FAA"/>
  <w15:chartTrackingRefBased/>
  <w15:docId w15:val="{05C9B96D-857C-4192-B45E-BB83624143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A3DC0"/>
    <w:pPr>
      <w:bidi/>
      <w:spacing w:after="200" w:line="276" w:lineRule="auto"/>
    </w:pPr>
    <w:rPr>
      <w:rFonts w:ascii="Calibri" w:eastAsia="Times New Roman" w:hAnsi="Calibri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A3DC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A3DC0"/>
    <w:rPr>
      <w:rFonts w:ascii="Calibri" w:eastAsia="Times New Roman" w:hAnsi="Calibri" w:cs="Arial"/>
    </w:rPr>
  </w:style>
  <w:style w:type="paragraph" w:styleId="Footer">
    <w:name w:val="footer"/>
    <w:basedOn w:val="Normal"/>
    <w:link w:val="FooterChar"/>
    <w:uiPriority w:val="99"/>
    <w:unhideWhenUsed/>
    <w:rsid w:val="001A3DC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A3DC0"/>
    <w:rPr>
      <w:rFonts w:ascii="Calibri" w:eastAsia="Times New Roman" w:hAnsi="Calibri" w:cs="Arial"/>
    </w:rPr>
  </w:style>
  <w:style w:type="table" w:styleId="TableGrid">
    <w:name w:val="Table Grid"/>
    <w:basedOn w:val="TableNormal"/>
    <w:uiPriority w:val="39"/>
    <w:rsid w:val="00261B2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34DB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F3CA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59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917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20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55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25066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7</TotalTime>
  <Pages>6</Pages>
  <Words>356</Words>
  <Characters>203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ltan Saad Almadhhi</dc:creator>
  <cp:keywords/>
  <dc:description/>
  <cp:lastModifiedBy>Sultan Saad Almadhhi</cp:lastModifiedBy>
  <cp:revision>7</cp:revision>
  <cp:lastPrinted>2023-10-02T17:54:00Z</cp:lastPrinted>
  <dcterms:created xsi:type="dcterms:W3CDTF">2023-09-30T16:53:00Z</dcterms:created>
  <dcterms:modified xsi:type="dcterms:W3CDTF">2023-10-03T15:49:00Z</dcterms:modified>
</cp:coreProperties>
</file>